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479B" w:rsidRPr="00E0015A" w:rsidRDefault="00F7479B" w:rsidP="00F7479B">
      <w:r w:rsidRPr="00E0015A">
        <w:t>Name _____________</w:t>
      </w:r>
      <w:r w:rsidRPr="00E0015A">
        <w:tab/>
      </w:r>
      <w:r w:rsidRPr="00E0015A">
        <w:tab/>
      </w:r>
      <w:r w:rsidRPr="00E0015A">
        <w:tab/>
      </w:r>
      <w:r w:rsidRPr="00E0015A">
        <w:tab/>
      </w:r>
      <w:r w:rsidRPr="00E0015A">
        <w:tab/>
      </w:r>
      <w:r w:rsidRPr="00E0015A">
        <w:tab/>
        <w:t>Date ____________</w:t>
      </w:r>
    </w:p>
    <w:p w:rsidR="00F7479B" w:rsidRPr="00E0015A" w:rsidRDefault="00F7479B" w:rsidP="00F7479B">
      <w:r w:rsidRPr="00E0015A">
        <w:t>Mr. Schlansky</w:t>
      </w:r>
      <w:r w:rsidRPr="00E0015A">
        <w:tab/>
      </w:r>
      <w:r w:rsidRPr="00E0015A">
        <w:tab/>
      </w:r>
      <w:r w:rsidRPr="00E0015A">
        <w:tab/>
      </w:r>
      <w:r w:rsidRPr="00E0015A">
        <w:tab/>
      </w:r>
      <w:r w:rsidRPr="00E0015A">
        <w:tab/>
      </w:r>
      <w:r w:rsidRPr="00E0015A">
        <w:tab/>
      </w:r>
      <w:r w:rsidRPr="00E0015A">
        <w:tab/>
      </w:r>
      <w:r w:rsidRPr="00E0015A">
        <w:tab/>
        <w:t>Algebra I</w:t>
      </w:r>
      <w:r>
        <w:t>I</w:t>
      </w:r>
    </w:p>
    <w:p w:rsidR="00F7479B" w:rsidRPr="00E0015A" w:rsidRDefault="00F7479B" w:rsidP="00F7479B">
      <w:pPr>
        <w:rPr>
          <w:sz w:val="16"/>
          <w:szCs w:val="16"/>
        </w:rPr>
      </w:pPr>
    </w:p>
    <w:p w:rsidR="00F7479B" w:rsidRPr="00E0015A" w:rsidRDefault="004E3A7E" w:rsidP="00F7479B">
      <w:pPr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>Definition of a Parabola Regents Practice</w:t>
      </w:r>
    </w:p>
    <w:p w:rsidR="00F7479B" w:rsidRDefault="00F7479B" w:rsidP="00F7479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F7479B" w:rsidRPr="0097228C" w:rsidRDefault="00F7479B" w:rsidP="00F7479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="00DC0A5B">
        <w:rPr>
          <w:color w:val="000000"/>
        </w:rPr>
        <w:t xml:space="preserve">1. </w:t>
      </w:r>
      <w:r w:rsidRPr="0097228C">
        <w:rPr>
          <w:color w:val="000000"/>
        </w:rPr>
        <w:t xml:space="preserve">Which equation represents a parabola with a focus of </w:t>
      </w:r>
      <w:r w:rsidRPr="0097228C">
        <w:rPr>
          <w:noProof/>
          <w:color w:val="000000"/>
          <w:position w:val="-7"/>
        </w:rPr>
        <w:drawing>
          <wp:inline distT="0" distB="0" distL="0" distR="0" wp14:anchorId="07FA87BA" wp14:editId="31359774">
            <wp:extent cx="273050" cy="171450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28C">
        <w:rPr>
          <w:color w:val="000000"/>
        </w:rPr>
        <w:t xml:space="preserve"> and a directrix of </w:t>
      </w:r>
      <w:r w:rsidRPr="0097228C">
        <w:rPr>
          <w:noProof/>
          <w:color w:val="000000"/>
          <w:position w:val="-7"/>
        </w:rPr>
        <w:drawing>
          <wp:inline distT="0" distB="0" distL="0" distR="0" wp14:anchorId="70000F69" wp14:editId="4D5C19EB">
            <wp:extent cx="304800" cy="171450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28C"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F7479B" w:rsidRPr="0097228C" w:rsidTr="00F4741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7479B" w:rsidRPr="0097228C" w:rsidRDefault="00F7479B" w:rsidP="00F4741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7479B" w:rsidRPr="0097228C" w:rsidRDefault="00F7479B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noProof/>
                <w:color w:val="000000"/>
                <w:position w:val="-7"/>
              </w:rPr>
              <w:drawing>
                <wp:inline distT="0" distB="0" distL="0" distR="0" wp14:anchorId="615B2010" wp14:editId="7FEA01E4">
                  <wp:extent cx="571500" cy="209550"/>
                  <wp:effectExtent l="0" t="0" r="0" b="0"/>
                  <wp:docPr id="291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479B" w:rsidRPr="0097228C" w:rsidTr="00F4741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7479B" w:rsidRPr="0097228C" w:rsidRDefault="00F7479B" w:rsidP="00F4741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7479B" w:rsidRPr="0097228C" w:rsidRDefault="00F7479B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noProof/>
                <w:color w:val="000000"/>
                <w:position w:val="-7"/>
              </w:rPr>
              <w:drawing>
                <wp:inline distT="0" distB="0" distL="0" distR="0" wp14:anchorId="4F57803D" wp14:editId="6ADF7A1A">
                  <wp:extent cx="647700" cy="209550"/>
                  <wp:effectExtent l="0" t="0" r="0" b="0"/>
                  <wp:docPr id="290" name="Picture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479B" w:rsidRPr="0097228C" w:rsidTr="00F4741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7479B" w:rsidRPr="0097228C" w:rsidRDefault="00F7479B" w:rsidP="00F4741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7479B" w:rsidRPr="0097228C" w:rsidRDefault="00F7479B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noProof/>
                <w:color w:val="000000"/>
                <w:position w:val="-19"/>
              </w:rPr>
              <w:drawing>
                <wp:inline distT="0" distB="0" distL="0" distR="0" wp14:anchorId="1A5C1E66" wp14:editId="5B06F8B5">
                  <wp:extent cx="615950" cy="381000"/>
                  <wp:effectExtent l="0" t="0" r="0" b="0"/>
                  <wp:docPr id="289" name="Picture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9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479B" w:rsidRPr="0097228C" w:rsidTr="00F4741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7479B" w:rsidRPr="0097228C" w:rsidRDefault="00F7479B" w:rsidP="00F4741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7479B" w:rsidRPr="0097228C" w:rsidRDefault="00F7479B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noProof/>
                <w:color w:val="000000"/>
                <w:position w:val="-19"/>
              </w:rPr>
              <w:drawing>
                <wp:inline distT="0" distB="0" distL="0" distR="0" wp14:anchorId="358026CC" wp14:editId="105D414B">
                  <wp:extent cx="615950" cy="381000"/>
                  <wp:effectExtent l="0" t="0" r="0" b="0"/>
                  <wp:docPr id="288" name="Picture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9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479B" w:rsidRPr="0097228C" w:rsidRDefault="00F7479B" w:rsidP="00F7479B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F7479B" w:rsidRDefault="00F7479B" w:rsidP="00F7479B">
      <w:pPr>
        <w:rPr>
          <w:noProof/>
        </w:rPr>
      </w:pPr>
    </w:p>
    <w:p w:rsidR="004E3A7E" w:rsidRDefault="004E3A7E" w:rsidP="00F7479B">
      <w:pPr>
        <w:rPr>
          <w:noProof/>
        </w:rPr>
      </w:pPr>
    </w:p>
    <w:p w:rsidR="00DC0A5B" w:rsidRDefault="00DC0A5B" w:rsidP="00F7479B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A5BDBC4" wp14:editId="410ABCA7">
            <wp:simplePos x="0" y="0"/>
            <wp:positionH relativeFrom="column">
              <wp:posOffset>165101</wp:posOffset>
            </wp:positionH>
            <wp:positionV relativeFrom="paragraph">
              <wp:posOffset>5716</wp:posOffset>
            </wp:positionV>
            <wp:extent cx="3492500" cy="3413938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87" t="22069" r="39948" b="14910"/>
                    <a:stretch/>
                  </pic:blipFill>
                  <pic:spPr bwMode="auto">
                    <a:xfrm>
                      <a:off x="0" y="0"/>
                      <a:ext cx="3496033" cy="34173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 xml:space="preserve">2. </w:t>
      </w:r>
    </w:p>
    <w:p w:rsidR="00F7479B" w:rsidRDefault="00F7479B" w:rsidP="00F7479B"/>
    <w:p w:rsidR="00E84319" w:rsidRDefault="00E84319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DC0A5B" w:rsidRDefault="00DC0A5B" w:rsidP="00F7479B"/>
    <w:p w:rsidR="004E3A7E" w:rsidRDefault="004E3A7E" w:rsidP="00E84319">
      <w:pPr>
        <w:rPr>
          <w:color w:val="000000"/>
        </w:rPr>
      </w:pPr>
    </w:p>
    <w:p w:rsidR="00E84319" w:rsidRDefault="00DC0A5B" w:rsidP="00E84319">
      <w:pPr>
        <w:rPr>
          <w:color w:val="000000"/>
        </w:rPr>
      </w:pPr>
      <w:r>
        <w:rPr>
          <w:color w:val="000000"/>
        </w:rPr>
        <w:t xml:space="preserve">3. </w:t>
      </w:r>
      <w:r w:rsidR="00E84319">
        <w:rPr>
          <w:color w:val="000000"/>
        </w:rPr>
        <w:t xml:space="preserve">The directrix of the parabola </w:t>
      </w:r>
      <w:r w:rsidR="00E84319">
        <w:rPr>
          <w:noProof/>
          <w:color w:val="000000"/>
          <w:position w:val="-7"/>
        </w:rPr>
        <w:drawing>
          <wp:inline distT="0" distB="0" distL="0" distR="0" wp14:anchorId="7C52F539" wp14:editId="15969474">
            <wp:extent cx="1079500" cy="203200"/>
            <wp:effectExtent l="0" t="0" r="1270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4319">
        <w:rPr>
          <w:color w:val="000000"/>
        </w:rPr>
        <w:t xml:space="preserve"> has the equation </w:t>
      </w:r>
      <w:r w:rsidR="00E84319">
        <w:rPr>
          <w:noProof/>
          <w:color w:val="000000"/>
          <w:position w:val="-7"/>
        </w:rPr>
        <w:drawing>
          <wp:inline distT="0" distB="0" distL="0" distR="0" wp14:anchorId="4CC9ECA6" wp14:editId="79887338">
            <wp:extent cx="381000" cy="165100"/>
            <wp:effectExtent l="0" t="0" r="0" b="1270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4319">
        <w:rPr>
          <w:color w:val="000000"/>
        </w:rPr>
        <w:t>.  Find the coordinates of the focus of the parabola.</w:t>
      </w:r>
    </w:p>
    <w:p w:rsidR="00E84319" w:rsidRDefault="00E84319" w:rsidP="00F7479B"/>
    <w:p w:rsidR="00E84319" w:rsidRDefault="00E84319" w:rsidP="00F7479B"/>
    <w:p w:rsidR="00DC0A5B" w:rsidRDefault="00DC0A5B" w:rsidP="00F7479B"/>
    <w:p w:rsidR="004E3A7E" w:rsidRDefault="004E3A7E" w:rsidP="00F7479B"/>
    <w:p w:rsidR="004E3A7E" w:rsidRDefault="004E3A7E" w:rsidP="00F7479B"/>
    <w:p w:rsidR="004E3A7E" w:rsidRDefault="004E3A7E" w:rsidP="00F7479B"/>
    <w:p w:rsidR="004E3A7E" w:rsidRDefault="004E3A7E" w:rsidP="00F7479B"/>
    <w:p w:rsidR="00E84319" w:rsidRDefault="00E84319" w:rsidP="00F7479B"/>
    <w:p w:rsidR="00E84319" w:rsidRDefault="00DC0A5B" w:rsidP="00F7479B">
      <w:r>
        <w:lastRenderedPageBreak/>
        <w:t xml:space="preserve">4. </w:t>
      </w:r>
      <w:r w:rsidR="00E84319">
        <w:t xml:space="preserve">Write an equation for the set of points equidistant from </w:t>
      </w:r>
      <w:r w:rsidR="00E84319" w:rsidRPr="00E84319">
        <w:rPr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pt;height:15.95pt" o:ole="">
            <v:imagedata r:id="rId14" o:title=""/>
          </v:shape>
          <o:OLEObject Type="Embed" ProgID="Equation.DSMT4" ShapeID="_x0000_i1025" DrawAspect="Content" ObjectID="_1570599403" r:id="rId15"/>
        </w:object>
      </w:r>
      <w:r w:rsidR="00E84319">
        <w:t xml:space="preserve"> and </w:t>
      </w:r>
      <w:r w:rsidR="00E84319" w:rsidRPr="00E84319">
        <w:rPr>
          <w:position w:val="-10"/>
        </w:rPr>
        <w:object w:dxaOrig="540" w:dyaOrig="320">
          <v:shape id="_x0000_i1026" type="#_x0000_t75" style="width:26.9pt;height:15.95pt" o:ole="">
            <v:imagedata r:id="rId16" o:title=""/>
          </v:shape>
          <o:OLEObject Type="Embed" ProgID="Equation.DSMT4" ShapeID="_x0000_i1026" DrawAspect="Content" ObjectID="_1570599404" r:id="rId17"/>
        </w:object>
      </w:r>
      <w:r w:rsidR="00E84319">
        <w:t>.</w:t>
      </w:r>
    </w:p>
    <w:p w:rsidR="00E84319" w:rsidRDefault="00E84319" w:rsidP="00F7479B"/>
    <w:p w:rsidR="00E84319" w:rsidRDefault="00E84319" w:rsidP="00F7479B"/>
    <w:p w:rsidR="00DC0A5B" w:rsidRDefault="00DC0A5B" w:rsidP="00F7479B"/>
    <w:p w:rsidR="00DC0A5B" w:rsidRDefault="00DC0A5B" w:rsidP="00F7479B"/>
    <w:p w:rsidR="00F47417" w:rsidRDefault="00F47417" w:rsidP="00F7479B"/>
    <w:p w:rsidR="00F47417" w:rsidRPr="00F47417" w:rsidRDefault="004E3A7E" w:rsidP="00F4741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5. </w:t>
      </w:r>
      <w:r w:rsidR="00F47417" w:rsidRPr="00F47417">
        <w:rPr>
          <w:color w:val="000000"/>
        </w:rPr>
        <w:t xml:space="preserve">Which equation represents a parabola with the focus at </w:t>
      </w:r>
      <w:r w:rsidR="00F47417" w:rsidRPr="00F47417">
        <w:rPr>
          <w:noProof/>
          <w:color w:val="000000"/>
          <w:position w:val="-7"/>
        </w:rPr>
        <w:drawing>
          <wp:inline distT="0" distB="0" distL="0" distR="0" wp14:anchorId="12F52A59" wp14:editId="626655D9">
            <wp:extent cx="353060" cy="173355"/>
            <wp:effectExtent l="0" t="0" r="8890" b="0"/>
            <wp:docPr id="979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417" w:rsidRPr="00F47417">
        <w:rPr>
          <w:color w:val="000000"/>
        </w:rPr>
        <w:t xml:space="preserve"> and the directrix of </w:t>
      </w:r>
      <w:r w:rsidR="00F47417" w:rsidRPr="00F47417">
        <w:rPr>
          <w:noProof/>
          <w:color w:val="000000"/>
          <w:position w:val="-7"/>
        </w:rPr>
        <w:drawing>
          <wp:inline distT="0" distB="0" distL="0" distR="0" wp14:anchorId="0AF8448C" wp14:editId="716A52BF">
            <wp:extent cx="306705" cy="173355"/>
            <wp:effectExtent l="0" t="0" r="0" b="0"/>
            <wp:docPr id="978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417" w:rsidRPr="00F47417"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F47417" w:rsidRPr="00F47417" w:rsidTr="00F4741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noProof/>
                <w:color w:val="000000"/>
                <w:position w:val="-7"/>
              </w:rPr>
              <w:drawing>
                <wp:inline distT="0" distB="0" distL="0" distR="0" wp14:anchorId="16F569D1" wp14:editId="5FE9374A">
                  <wp:extent cx="503555" cy="208280"/>
                  <wp:effectExtent l="0" t="0" r="0" b="1270"/>
                  <wp:docPr id="977" name="Picture 9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555" cy="208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noProof/>
                <w:color w:val="000000"/>
                <w:position w:val="-7"/>
              </w:rPr>
              <w:drawing>
                <wp:inline distT="0" distB="0" distL="0" distR="0" wp14:anchorId="10FAECD9" wp14:editId="055D07F1">
                  <wp:extent cx="427990" cy="208280"/>
                  <wp:effectExtent l="0" t="0" r="0" b="1270"/>
                  <wp:docPr id="976" name="Picture 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990" cy="208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417" w:rsidRPr="00F47417" w:rsidTr="00F4741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noProof/>
                <w:color w:val="000000"/>
                <w:position w:val="-7"/>
              </w:rPr>
              <w:drawing>
                <wp:inline distT="0" distB="0" distL="0" distR="0" wp14:anchorId="5D066A7C" wp14:editId="5A301141">
                  <wp:extent cx="503555" cy="208280"/>
                  <wp:effectExtent l="0" t="0" r="0" b="1270"/>
                  <wp:docPr id="975" name="Picture 9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555" cy="208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noProof/>
                <w:color w:val="000000"/>
                <w:position w:val="-7"/>
              </w:rPr>
              <w:drawing>
                <wp:inline distT="0" distB="0" distL="0" distR="0" wp14:anchorId="0112CE46" wp14:editId="497FF6DF">
                  <wp:extent cx="427990" cy="208280"/>
                  <wp:effectExtent l="0" t="0" r="0" b="1270"/>
                  <wp:docPr id="974" name="Picture 9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990" cy="208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7417" w:rsidRPr="00F47417" w:rsidRDefault="00F47417" w:rsidP="00F47417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057B2A" w:rsidRDefault="00057B2A"/>
    <w:p w:rsidR="004E3A7E" w:rsidRDefault="004E3A7E"/>
    <w:p w:rsidR="004E3A7E" w:rsidRDefault="004E3A7E"/>
    <w:p w:rsidR="00057B2A" w:rsidRDefault="00057B2A"/>
    <w:p w:rsidR="00F47417" w:rsidRPr="00F47417" w:rsidRDefault="004E3A7E" w:rsidP="00F4741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6. </w:t>
      </w:r>
      <w:r w:rsidR="00F47417" w:rsidRPr="00F47417">
        <w:rPr>
          <w:color w:val="000000"/>
        </w:rPr>
        <w:t xml:space="preserve">A parabola has its focus at </w:t>
      </w:r>
      <w:r w:rsidR="00F47417" w:rsidRPr="00F47417">
        <w:rPr>
          <w:noProof/>
          <w:color w:val="000000"/>
          <w:position w:val="-7"/>
        </w:rPr>
        <w:drawing>
          <wp:inline distT="0" distB="0" distL="0" distR="0" wp14:anchorId="2A2CF0D5" wp14:editId="191FD500">
            <wp:extent cx="277495" cy="173355"/>
            <wp:effectExtent l="0" t="0" r="8255" b="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417" w:rsidRPr="00F47417">
        <w:rPr>
          <w:color w:val="000000"/>
        </w:rPr>
        <w:t xml:space="preserve"> and its directrix is </w:t>
      </w:r>
      <w:r w:rsidR="00F47417" w:rsidRPr="00F47417">
        <w:rPr>
          <w:noProof/>
          <w:color w:val="000000"/>
          <w:position w:val="-7"/>
        </w:rPr>
        <w:drawing>
          <wp:inline distT="0" distB="0" distL="0" distR="0" wp14:anchorId="753B2E9F" wp14:editId="7A7890DB">
            <wp:extent cx="382270" cy="173355"/>
            <wp:effectExtent l="0" t="0" r="0" b="0"/>
            <wp:docPr id="702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417" w:rsidRPr="00F47417">
        <w:rPr>
          <w:color w:val="000000"/>
        </w:rPr>
        <w:t>.  The equation of this parabola could be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F47417" w:rsidRPr="00F47417" w:rsidTr="00F4741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noProof/>
                <w:color w:val="000000"/>
                <w:position w:val="-7"/>
              </w:rPr>
              <w:drawing>
                <wp:inline distT="0" distB="0" distL="0" distR="0" wp14:anchorId="7E5A0E93" wp14:editId="5FEE28B1">
                  <wp:extent cx="734695" cy="208280"/>
                  <wp:effectExtent l="0" t="0" r="8255" b="1270"/>
                  <wp:docPr id="701" name="Picture 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4695" cy="208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noProof/>
                <w:color w:val="000000"/>
                <w:position w:val="-7"/>
              </w:rPr>
              <w:drawing>
                <wp:inline distT="0" distB="0" distL="0" distR="0" wp14:anchorId="4E9C01EA" wp14:editId="52025243">
                  <wp:extent cx="734695" cy="208280"/>
                  <wp:effectExtent l="0" t="0" r="8255" b="1270"/>
                  <wp:docPr id="700" name="Picture 7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4695" cy="208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417" w:rsidRPr="00F47417" w:rsidTr="00F4741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noProof/>
                <w:color w:val="000000"/>
                <w:position w:val="-19"/>
              </w:rPr>
              <w:drawing>
                <wp:inline distT="0" distB="0" distL="0" distR="0" wp14:anchorId="3E1AAF87" wp14:editId="20CCAA0F">
                  <wp:extent cx="786765" cy="341630"/>
                  <wp:effectExtent l="0" t="0" r="0" b="1270"/>
                  <wp:docPr id="699" name="Picture 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76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47417" w:rsidRPr="00F47417" w:rsidRDefault="00F47417" w:rsidP="00F4741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7417">
              <w:rPr>
                <w:noProof/>
                <w:color w:val="000000"/>
                <w:position w:val="-19"/>
              </w:rPr>
              <w:drawing>
                <wp:inline distT="0" distB="0" distL="0" distR="0" wp14:anchorId="66A4B705" wp14:editId="580E3626">
                  <wp:extent cx="786765" cy="341630"/>
                  <wp:effectExtent l="0" t="0" r="0" b="1270"/>
                  <wp:docPr id="698" name="Picture 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76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7417" w:rsidRPr="00F47417" w:rsidRDefault="00F47417" w:rsidP="00F47417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057B2A" w:rsidRDefault="00057B2A"/>
    <w:p w:rsidR="00057B2A" w:rsidRDefault="00057B2A"/>
    <w:p w:rsidR="00057B2A" w:rsidRDefault="00DC0A5B">
      <w:r>
        <w:rPr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01B46666" wp14:editId="00C9139A">
            <wp:simplePos x="0" y="0"/>
            <wp:positionH relativeFrom="margin">
              <wp:align>right</wp:align>
            </wp:positionH>
            <wp:positionV relativeFrom="paragraph">
              <wp:posOffset>125730</wp:posOffset>
            </wp:positionV>
            <wp:extent cx="2598420" cy="259842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259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C0A5B" w:rsidRDefault="004E3A7E">
      <w:r>
        <w:t>7</w:t>
      </w:r>
      <w:bookmarkStart w:id="0" w:name="_GoBack"/>
      <w:bookmarkEnd w:id="0"/>
      <w:r w:rsidR="00DC0A5B">
        <w:t xml:space="preserve">. </w:t>
      </w:r>
      <w:r w:rsidR="00057B2A">
        <w:t xml:space="preserve">Write a possible equation of the parabola with the </w:t>
      </w:r>
    </w:p>
    <w:p w:rsidR="00DC0A5B" w:rsidRDefault="00057B2A">
      <w:r>
        <w:t xml:space="preserve">following conditions and sketch it on the accompany </w:t>
      </w:r>
    </w:p>
    <w:p w:rsidR="00057B2A" w:rsidRDefault="00057B2A">
      <w:r>
        <w:t>set of axes.</w:t>
      </w:r>
    </w:p>
    <w:p w:rsidR="00057B2A" w:rsidRDefault="00057B2A">
      <w:r>
        <w:t>The distance between the focus and the directrix is 6</w:t>
      </w:r>
    </w:p>
    <w:p w:rsidR="00057B2A" w:rsidRDefault="00057B2A">
      <w:r>
        <w:t>The parabola opens downward</w:t>
      </w:r>
    </w:p>
    <w:p w:rsidR="00057B2A" w:rsidRDefault="00057B2A">
      <w:r>
        <w:t xml:space="preserve">The directrix is </w:t>
      </w:r>
      <w:r w:rsidRPr="00057B2A">
        <w:rPr>
          <w:position w:val="-10"/>
        </w:rPr>
        <w:object w:dxaOrig="680" w:dyaOrig="320">
          <v:shape id="_x0000_i1028" type="#_x0000_t75" style="width:34.2pt;height:15.95pt" o:ole="">
            <v:imagedata r:id="rId31" o:title=""/>
          </v:shape>
          <o:OLEObject Type="Embed" ProgID="Equation.DSMT4" ShapeID="_x0000_i1028" DrawAspect="Content" ObjectID="_1570599405" r:id="rId32"/>
        </w:object>
      </w:r>
    </w:p>
    <w:p w:rsidR="00057B2A" w:rsidRDefault="00057B2A"/>
    <w:p w:rsidR="00057B2A" w:rsidRDefault="00057B2A"/>
    <w:p w:rsidR="00057B2A" w:rsidRDefault="00057B2A"/>
    <w:p w:rsidR="00057B2A" w:rsidRDefault="00057B2A"/>
    <w:p w:rsidR="00057B2A" w:rsidRDefault="00057B2A"/>
    <w:p w:rsidR="00057B2A" w:rsidRDefault="00057B2A"/>
    <w:p w:rsidR="00057B2A" w:rsidRDefault="00057B2A"/>
    <w:p w:rsidR="00057B2A" w:rsidRDefault="00057B2A"/>
    <w:p w:rsidR="00057B2A" w:rsidRDefault="00057B2A"/>
    <w:p w:rsidR="00057B2A" w:rsidRDefault="00057B2A"/>
    <w:p w:rsidR="00057B2A" w:rsidRDefault="00DC0A5B">
      <w:r>
        <w:t xml:space="preserve">8. Write the equation of a parabola with a directrix of </w:t>
      </w:r>
      <w:r w:rsidRPr="00057B2A">
        <w:rPr>
          <w:position w:val="-10"/>
        </w:rPr>
        <w:object w:dxaOrig="700" w:dyaOrig="320">
          <v:shape id="_x0000_i1034" type="#_x0000_t75" style="width:35.1pt;height:15.95pt" o:ole="">
            <v:imagedata r:id="rId33" o:title=""/>
          </v:shape>
          <o:OLEObject Type="Embed" ProgID="Equation.DSMT4" ShapeID="_x0000_i1034" DrawAspect="Content" ObjectID="_1570599406" r:id="rId34"/>
        </w:object>
      </w:r>
      <w:r>
        <w:t xml:space="preserve"> and a vertex of (2,0) in standard form</w:t>
      </w:r>
    </w:p>
    <w:sectPr w:rsidR="00057B2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A33E0D"/>
    <w:multiLevelType w:val="hybridMultilevel"/>
    <w:tmpl w:val="9922157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79B"/>
    <w:rsid w:val="00057B2A"/>
    <w:rsid w:val="004A4282"/>
    <w:rsid w:val="004E3A7E"/>
    <w:rsid w:val="00590B6C"/>
    <w:rsid w:val="008265BB"/>
    <w:rsid w:val="00DC0A5B"/>
    <w:rsid w:val="00E84319"/>
    <w:rsid w:val="00F47417"/>
    <w:rsid w:val="00F747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115B6B4C"/>
  <w15:chartTrackingRefBased/>
  <w15:docId w15:val="{B2181A3F-5D52-448D-897B-3A0D509563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47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7B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25" Type="http://schemas.openxmlformats.org/officeDocument/2006/relationships/image" Target="media/image19.png"/><Relationship Id="rId33" Type="http://schemas.openxmlformats.org/officeDocument/2006/relationships/image" Target="media/image26.w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8.png"/><Relationship Id="rId32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3.png"/><Relationship Id="rId31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3</cp:revision>
  <dcterms:created xsi:type="dcterms:W3CDTF">2016-10-28T12:33:00Z</dcterms:created>
  <dcterms:modified xsi:type="dcterms:W3CDTF">2017-10-27T12:49:00Z</dcterms:modified>
</cp:coreProperties>
</file>